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4185374"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oblem 1</w:t>
      </w:r>
    </w:p>
    <w:tbl>
      <w:tblPr>
        <w:tblStyle w:val="9"/>
        <w:tblpPr w:leftFromText="180" w:rightFromText="180" w:vertAnchor="text" w:tblpX="10880" w:tblpY="725"/>
        <w:tblOverlap w:val="never"/>
        <w:tblW w:w="0" w:type="auto"/>
        <w:tblInd w:w="0" w:type="dxa"/>
        <w:tblBorders>
          <w:top w:val="dashed" w:color="AEAAAA" w:sz="4" w:space="0"/>
          <w:left w:val="dashed" w:color="AEAAAA" w:sz="4" w:space="0"/>
          <w:bottom w:val="dashed" w:color="AEAAAA" w:sz="4" w:space="0"/>
          <w:right w:val="dashed" w:color="AEAAAA" w:sz="4" w:space="0"/>
          <w:insideH w:val="dashed" w:color="AEAAAA" w:sz="4" w:space="0"/>
          <w:insideV w:val="dashed" w:color="AEAAAA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2"/>
      </w:tblGrid>
      <w:tr w14:paraId="54B81756">
        <w:tblPrEx>
          <w:tblBorders>
            <w:top w:val="dashed" w:color="AEAAAA" w:sz="4" w:space="0"/>
            <w:left w:val="dashed" w:color="AEAAAA" w:sz="4" w:space="0"/>
            <w:bottom w:val="dashed" w:color="AEAAAA" w:sz="4" w:space="0"/>
            <w:right w:val="dashed" w:color="AEAAAA" w:sz="4" w:space="0"/>
            <w:insideH w:val="dashed" w:color="AEAAAA" w:sz="4" w:space="0"/>
            <w:insideV w:val="dashed" w:color="AEAAAA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" w:hRule="atLeast"/>
        </w:trPr>
        <w:tc>
          <w:tcPr>
            <w:tcW w:w="382" w:type="dxa"/>
          </w:tcPr>
          <w:p w14:paraId="1CAF4556">
            <w:pPr>
              <w:bidi w:val="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 w14:paraId="05175EB6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将矩阵B的右下角3</w:t>
      </w:r>
      <w:r>
        <w:rPr>
          <w:rFonts w:hint="eastAsia"/>
          <w:lang w:val="en-US" w:eastAsia="zh-CN"/>
        </w:rPr>
        <w:t>×</w:t>
      </w:r>
      <w:r>
        <w:rPr>
          <w:rFonts w:hint="default"/>
          <w:lang w:val="en-US" w:eastAsia="zh-CN"/>
        </w:rPr>
        <w:t>2子矩阵输出。</w:t>
      </w:r>
    </w:p>
    <w:p w14:paraId="68EC4AD4">
      <w:pPr>
        <w:bidi w:val="0"/>
        <w:rPr>
          <w:rFonts w:hint="default"/>
          <w:lang w:val="en-US" w:eastAsia="zh-CN"/>
        </w:rPr>
      </w:pPr>
      <w:r>
        <w:object>
          <v:shape id="_x0000_i1026" o:spt="75" alt="" type="#_x0000_t75" style="height:81.45pt;width:84.1pt;" o:ole="t" filled="f" o:preferrelative="t" stroked="f" coordsize="21600,21600">
            <v:path/>
            <v:fill on="f" focussize="0,0"/>
            <v:stroke on="f" weight="3pt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7">
            <o:LockedField>false</o:LockedField>
          </o:OLEObject>
        </w:object>
      </w:r>
    </w:p>
    <w:p w14:paraId="10B3B58A"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MATLAB Code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21FF6F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8EF482F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59264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19" name="组合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5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6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2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7216;mso-width-relative:page;mso-height-relative:page;" coordorigin="1867,3301" coordsize="9847,400" wrapcoords="0 0 0 20736 21532 20736 21532 0 0 0" o:gfxdata="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">
                      <o:lock v:ext="edit" aspectratio="f"/>
                      <v:shape id="_x0000_s1026" o:spid="_x0000_s1026" style="position:absolute;left:1867;top:3301;height:400;width:9847;v-text-anchor:middle;" fillcolor="#F2F2F2 [3052]" filled="t" stroked="f" coordsize="9847,400" o:gfxdata="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a6JX74A&#10;AADaAAAADwAAAAAAAAABACAAAAAiAAAAZHJzL2Rvd25yZXYueG1sUEsBAhQAFAAAAAgAh07iQDMv&#10;BZ47AAAAOQAAABAAAAAAAAAAAQAgAAAADQEAAGRycy9zaGFwZXhtbC54bWxQSwUGAAAAAAYABgBb&#10;AQAAtwMAAAAA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9QzyH7sAAADa&#10;AAAADwAAAGRycy9kb3ducmV2LnhtbEWPQWvCQBSE74X+h+UVequ7kVYkuooEBHts4sHjI/vcBLNv&#10;Y3Y18d93CwWPw8x8w6y3k+vEnYbQetaQzRQI4tqblq2GY7X/WIIIEdlg55k0PCjAdvP6ssbc+JF/&#10;6F5GKxKEQ44amhj7XMpQN+QwzHxPnLyzHxzGJAcrzYBjgrtOzpVaSIctp4UGeyoaqi/lzWmIp91n&#10;8aVstbueq16eRnX4thet398ytQIRaYrP8H/7YDQs4O9KugFy8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QzyH7sAAADa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W+fkib0AAADb&#10;AAAADwAAAGRycy9kb3ducmV2LnhtbEWPP28CMQzF90r9DpGR2EoOBlRdCQxIiBsYWqgQbO7FzUW9&#10;ONdL+Pvp66ESm633/N7Ps8U1tOpMffKRDYxHBSjiOlrPzsDnbvXyCiplZIttZDJwowSL+fPTDEsb&#10;L/xB5212SkI4lWigybkrtU51QwHTKHbEon3HPmCWtXfa9niR8NDqSVFMdUDP0tBgR8uG6p/tKRg4&#10;pq/9+7361c5v1g6r3eZQ+WTMcDAu3kBluuaH+f+6soIv9PKLDKD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5+SJ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X0vo8bwAAADb&#10;AAAADwAAAGRycy9kb3ducmV2LnhtbEWPQWvCQBCF74L/YRnBm26iUCS6ioqF4qFY24PHITsmIdnZ&#10;kB2j/vtuQehthvfmfW9Wm4drVE9dqDwbSKcJKOLc24oLAz/f75MFqCDIFhvPZOBJATbr4WCFmfV3&#10;/qL+LIWKIRwyNFCKtJnWIS/JYZj6ljhqV985lLh2hbYd3mO4a/QsSd60w4ojocSW9iXl9fnmImRb&#10;fx4WsqP5LRXXX058PdZszHiUJktQQg/5N7+uP2ysP4O/X+IAev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9L6PG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26E651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4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472C94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39D331C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0B6E489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54414E3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633B879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03E0F15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6C25520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13A1AA2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1</w:t>
            </w:r>
          </w:p>
          <w:p w14:paraId="43A4CFA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B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5CEA95A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7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373FF94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489E73B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</w:p>
          <w:p w14:paraId="4D133FD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</w:p>
          <w:p w14:paraId="1E38B9D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A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end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end,end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end)</w:t>
            </w:r>
          </w:p>
        </w:tc>
      </w:tr>
      <w:tr w14:paraId="768A5F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B04394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23852D85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utput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2C2BAC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E3F472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0288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20" name="组合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21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2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3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4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6192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PiEKhr8AAADb&#10;AAAADwAAAGRycy9kb3ducmV2LnhtbEWPT2vCQBTE7wW/w/IEb3UTxSoxq6CtoAUptT30+My+/NHs&#10;25BdjX57t1DocZiZ3zDp8mZqcaXWVZYVxMMIBHFmdcWFgu+vzfMMhPPIGmvLpOBODpaL3lOKibYd&#10;f9L14AsRIOwSVFB63yRSuqwkg25oG+Lg5bY16INsC6lb7ALc1HIURS/SYMVhocSG1iVl58PFKPh5&#10;n33oXfcWn3I/Ga+mk+n+lY5KDfpxNAfh6eb/w3/trVYwiuH3S/gBcvE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4hCoa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JZhxY7oAAADb&#10;AAAADwAAAGRycy9kb3ducmV2LnhtbEWPQYvCMBSE7wv+h/CEva2JZV2kGkUEQY/aPXh8NM+02LzU&#10;Jlr990YQPA4z8w0zX95dI27UhdqzhvFIgSAuvanZavgvNj9TECEiG2w8k4YHBVguBl9zzI3veU+3&#10;Q7QiQTjkqKGKsc2lDGVFDsPIt8TJO/nOYUyys9J02Ce4a2Sm1J90WHNaqLCldUXl+XB1GuJx9bue&#10;KFusLqeilcdebXf2rPX3cKxmICLd4yf8bm+NhiyD15f0A+Ti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mHFj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ZVmwQ70AAADb&#10;AAAADwAAAGRycy9kb3ducmV2LnhtbEWPT2sCMRTE74LfITyhN81qochq9FAo7sGD1SJ6e26e2eDm&#10;Zd3EP+2nN0LB4zAzv2Gm87urxZXaYD0rGA4yEMSl15aNgp/NV38MIkRkjbVnUvBLAeazbmeKufY3&#10;/qbrOhqRIBxyVFDF2ORShrIih2HgG+LkHX3rMCbZGqlbvCW4q+Uoyz6kQ8tpocKGPisqT+uLU7AP&#10;h+3qrzhLY5cLg8VmuStsUOqtN8wmICLd4yv83y60gtE7PL+kHyB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WbBD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cYIfo7wAAADb&#10;AAAADwAAAGRycy9kb3ducmV2LnhtbEWPS2vCQBSF9wX/w3AFd3USK0Wio2hpQVyU+li4vGSuSUjm&#10;Tshco/33nYLg8nAeH2exurtG9dSFyrOBdJyAIs69rbgwcDp+vc5ABUG22HgmA78UYLUcvCwws/7G&#10;e+oPUqg4wiFDA6VIm2kd8pIchrFviaN38Z1DibIrtO3wFsddoydJ8q4dVhwJJbb0UVJeH64uQtb1&#10;9+dMNvR2TcX15x++7Go2ZjRMkzkoobs8w4/21hqYTOH/S/wBe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CH6O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248C3D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87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FF7CC1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6181DF5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6CF506B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 =</w:t>
            </w:r>
          </w:p>
          <w:p w14:paraId="35E6038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2A99FDE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23    -4</w:t>
            </w:r>
          </w:p>
          <w:p w14:paraId="184D25B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 7     0</w:t>
            </w:r>
          </w:p>
          <w:p w14:paraId="50AFB9D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13    11</w:t>
            </w:r>
          </w:p>
        </w:tc>
      </w:tr>
      <w:tr w14:paraId="10D434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728CC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5B6B5349">
      <w:pPr>
        <w:rPr>
          <w:rFonts w:hint="default"/>
          <w:lang w:val="en-US" w:eastAsia="zh-CN"/>
        </w:rPr>
      </w:pPr>
    </w:p>
    <w:p w14:paraId="7F48ECDE"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oblem 2</w:t>
      </w:r>
    </w:p>
    <w:p w14:paraId="54A92484"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下面是一个线性方程组，（1）求解方程的解；（2）将方程右边向量元素b3改为0.53，再求解，并比较b3的变化和解的相对变化</w:t>
      </w:r>
    </w:p>
    <w:p w14:paraId="4610746A">
      <w:pPr>
        <w:bidi w:val="0"/>
        <w:rPr>
          <w:rFonts w:hint="eastAsia"/>
          <w:lang w:val="en-US" w:eastAsia="zh-CN"/>
        </w:rPr>
      </w:pPr>
      <w:r>
        <w:object>
          <v:shape id="_x0000_i1027" o:spt="75" alt="" type="#_x0000_t75" style="height:66.55pt;width:184.05pt;" o:ole="t" filled="f" o:preferrelative="t" stroked="f" coordsize="21600,21600">
            <v:path/>
            <v:fill on="f" focussize="0,0"/>
            <v:stroke on="f" weight="3pt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9">
            <o:LockedField>false</o:LockedField>
          </o:OLEObject>
        </w:object>
      </w:r>
    </w:p>
    <w:p w14:paraId="6A3B419C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TLAB Code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4E9A63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A88C50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1312" behindDoc="1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25" name="组合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26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7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8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9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4.95pt;margin-top:0.5pt;height:20pt;width:492.35pt;mso-wrap-distance-left:9pt;mso-wrap-distance-right:9pt;z-index:-251655168;mso-width-relative:page;mso-height-relative:page;" coordorigin="1867,3301" coordsize="9847,400" wrapcoords="0 0 0 20736 21532 20736 21532 0 0 0" o:gfxdata="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sciS8r8AAADb&#10;AAAADwAAAGRycy9kb3ducmV2LnhtbEWPQWvCQBSE74X+h+UJvTWbWNQQXYVqC7UgpdGDx2f2maTN&#10;vg3ZrdF/7woFj8PMfMPMFmfTiBN1rrasIIliEMSF1TWXCnbb9+cUhPPIGhvLpOBCDhbzx4cZZtr2&#10;/E2n3JciQNhlqKDyvs2kdEVFBl1kW+LgHW1n0AfZlVJ32Ae4aeQwjsfSYM1hocKWlhUVv/mfUbD/&#10;TL/0un9Lfo5+9PI6GU02Kzoo9TRI4ikIT2d/D/+3P7SC4RhuX8IPkPM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IkvK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Ne/S+7wAAADb&#10;AAAADwAAAGRycy9kb3ducmV2LnhtbEWPQWvCQBSE74X+h+UVvNXdSFslukoQCvZY48HjI/vcBLNv&#10;Y3ZN4r/vFgo9DjPzDbPZTa4VA/Wh8awhmysQxJU3DVsNp/LzdQUiRGSDrWfS8KAAu+3z0wZz40f+&#10;puEYrUgQDjlqqGPscilDVZPDMPcdcfIuvncYk+ytND2OCe5auVDqQzpsOC3U2NG+pup6vDsN8Vy8&#10;7d+VLYvbpezkeVSHL3vVevaSqTWISFP8D/+1D0bDYgm/X9IP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Xv0vu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a/0iMrsAAADb&#10;AAAADwAAAGRycy9kb3ducmV2LnhtbEVPu07DMBTdK/UfrFuJrXHSAaEQJ0MlRIYO0CJUttv41rEa&#10;X4fY9PX1eEBiPDrvqrm6QZxpCtazgiLLQRB3Xls2Cj52L8snECEiaxw8k4IbBWjq+azCUvsLv9N5&#10;G41IIRxKVNDHOJZShq4nhyHzI3Hijn5yGBOcjNQTXlK4G+Qqzx+lQ8upoceR1j11p+2PU/AVDp9v&#10;9/ZbGrt5NdjuNvvWBqUeFkX+DCLSNf6L/9ytVrBKY9OX9ANk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/0iM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n4OwPbwAAADb&#10;AAAADwAAAGRycy9kb3ducmV2LnhtbEWPS2vCQBSF9wX/w3AFd3UShaLRUVRakC5KfSxcXjLXJCRz&#10;J2SuUf99p1Do8nAeH2e5frhG9dSFyrOBdJyAIs69rbgwcD59vM5ABUG22HgmA08KsF4NXpaYWX/n&#10;A/VHKVQc4ZChgVKkzbQOeUkOw9i3xNG7+s6hRNkV2nZ4j+Ou0ZMkedMOK46EElvalZTXx5uLkE39&#10;9T6TLU1vqbj+8s3Xz5qNGQ3TZAFK6CH/4b/23hqYzOH3S/wBev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+DsD2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60206D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4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A14D4E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49993C8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7829A37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02B8973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3311685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06CE19B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2C8ECEE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  <w:p w14:paraId="1A9BF06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</w:p>
          <w:p w14:paraId="361A957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07D46B8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2</w:t>
            </w:r>
          </w:p>
          <w:p w14:paraId="35CD539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2</w:t>
            </w:r>
          </w:p>
          <w:p w14:paraId="3AADE99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A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hil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12B2F35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A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16A20E8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b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.9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7;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</w:p>
          <w:p w14:paraId="33FDBAD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\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</w:p>
          <w:p w14:paraId="570545D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85CC97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.5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111F975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\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</w:p>
        </w:tc>
      </w:tr>
      <w:tr w14:paraId="4D28E8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E8E45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48C707BB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utput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025721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C168AB3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2336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35" name="组合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36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7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8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9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4144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NBEEL78AAADb&#10;AAAADwAAAGRycy9kb3ducmV2LnhtbEWPQWvCQBSE74X+h+UJ3ppNFDVEV6G2Qi1IafTg8Zl9Jmmz&#10;b0N2a/TfdwsFj8PMfMMsVlfTiAt1rrasIIliEMSF1TWXCg77zVMKwnlkjY1lUnAjB6vl48MCM217&#10;/qRL7ksRIOwyVFB532ZSuqIigy6yLXHwzrYz6IPsSqk77APcNHIUx1NpsOawUGFL64qK7/zHKDi+&#10;px96278mX2c/GT/PJrPdC52UGg6SeA7C09Xfw//tN61gPIW/L+EHy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QRBC+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sDZEJrsAAADb&#10;AAAADwAAAGRycy9kb3ducmV2LnhtbEWPT4vCMBTE7wt+h/AWvK2Jf9ZdukYRQdCj1oPHR/NMi81L&#10;baLVb28EYY/DzPyGmS3urhY3akPlWcNwoEAQF95UbDUc8vXXL4gQkQ3WnknDgwIs5r2PGWbGd7yj&#10;2z5akSAcMtRQxthkUoaiJIdh4Bvi5J186zAm2VppWuwS3NVypNRUOqw4LZTY0Kqk4ry/Og3xuJys&#10;vpXNl5dT3shjpzZbe9a6/zlUfyAi3eN/+N3eGA3jH3h9S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DZEJ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7iS077oAAADb&#10;AAAADwAAAGRycy9kb3ducmV2LnhtbEVPu4oCMRTtF/yHcAW7NaPCsoxGC0GcwsLHItpdJ9dMcHIz&#10;TuLz6zfFwpaH857Mnq4Wd2qD9axg0M9AEJdeWzYKfnaLz28QISJrrD2TghcFmE07HxPMtX/whu7b&#10;aEQK4ZCjgirGJpcylBU5DH3fECfu7FuHMcHWSN3iI4W7Wg6z7Es6tJwaKmxoXlF52d6cgmM47dfv&#10;4iqNXS0NFrvVobBBqV53kI1BRHrGf/Gfu9AKRmls+pJ+gJz+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JLTv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Glom4LwAAADb&#10;AAAADwAAAGRycy9kb3ducmV2LnhtbEWPS2vCQBSF9wX/w3AFd3WSCkWjo6hUkC5KfSxcXjLXJCRz&#10;J2SuUf99p1Do8nAeH2exerhG9dSFyrOBdJyAIs69rbgwcD7tXqeggiBbbDyTgScFWC0HLwvMrL/z&#10;gfqjFCqOcMjQQCnSZlqHvCSHYexb4uhdfedQouwKbTu8x3HX6LckedcOK46EElvalpTXx5uLkHX9&#10;9TGVDU1uqbj+8s3Xz5qNGQ3TZA5K6CH/4b/23hqYzOD3S/wBev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aJuC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47E89BE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4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CAFBCC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54BF9CA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4E4E93B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30876FD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17E85C3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1.2000</w:t>
            </w:r>
          </w:p>
          <w:p w14:paraId="5E1387D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0.6000</w:t>
            </w:r>
          </w:p>
          <w:p w14:paraId="39D3139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0.6000</w:t>
            </w:r>
          </w:p>
          <w:p w14:paraId="542E837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034DAF2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0305B7C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7DAE24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3.0000</w:t>
            </w:r>
          </w:p>
          <w:p w14:paraId="7342E39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-6.6000</w:t>
            </w:r>
          </w:p>
          <w:p w14:paraId="495BDB0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6.6000</w:t>
            </w:r>
          </w:p>
          <w:p w14:paraId="344EE21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  <w:tr w14:paraId="3C797C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99827E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4275A7D2">
      <w:pPr>
        <w:rPr>
          <w:rFonts w:hint="default"/>
          <w:lang w:val="en-US" w:eastAsia="zh-CN"/>
        </w:rPr>
      </w:pPr>
      <w:bookmarkStart w:id="0" w:name="_GoBack"/>
      <w:bookmarkEnd w:id="0"/>
    </w:p>
    <w:sectPr>
      <w:footerReference r:id="rId5" w:type="default"/>
      <w:pgSz w:w="11906" w:h="16838"/>
      <w:pgMar w:top="1134" w:right="1134" w:bottom="1191" w:left="1134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Kumbh Sans Medium">
    <w:panose1 w:val="00000000000000000000"/>
    <w:charset w:val="00"/>
    <w:family w:val="auto"/>
    <w:pitch w:val="default"/>
    <w:sig w:usb0="800000C7" w:usb1="00002060" w:usb2="00000000" w:usb3="00000000" w:csb0="20000093" w:csb1="00000000"/>
  </w:font>
  <w:font w:name="OPPO Sans">
    <w:panose1 w:val="00020600040101010101"/>
    <w:charset w:val="86"/>
    <w:family w:val="roman"/>
    <w:pitch w:val="default"/>
    <w:sig w:usb0="A00002BF" w:usb1="18EF7CFA" w:usb2="00000016" w:usb3="00000000" w:csb0="0004009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D71620">
    <w:pPr>
      <w:pStyle w:val="6"/>
    </w:pP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D7ACA2">
                          <w:pPr>
                            <w:pStyle w:val="6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IzXDnwqAgAAV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CLNmWdjqneUROirm&#10;7eoYIGCnaxSlV2LQCtPWdWZ4GXGc/9x3UY9/g+V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s0lY&#10;7tAAAAAFAQAADwAAAAAAAAABACAAAAAiAAAAZHJzL2Rvd25yZXYueG1sUEsBAhQAFAAAAAgAh07i&#10;QIzXDnwqAgAAVQQAAA4AAAAAAAAAAQAgAAAAHwEAAGRycy9lMm9Eb2MueG1sUEsFBgAAAAAGAAYA&#10;WQEAALs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37D7ACA2">
                    <w:pPr>
                      <w:pStyle w:val="6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12" w:lineRule="auto"/>
      </w:pPr>
      <w:r>
        <w:separator/>
      </w:r>
    </w:p>
  </w:footnote>
  <w:footnote w:type="continuationSeparator" w:id="1">
    <w:p>
      <w:pPr>
        <w:spacing w:line="312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6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Q4YTVlOTFhNjQ4ZmQ1OTVjZmIzOTc1ZDliYWY0YTkifQ=="/>
  </w:docVars>
  <w:rsids>
    <w:rsidRoot w:val="0D587134"/>
    <w:rsid w:val="0017304B"/>
    <w:rsid w:val="001D772D"/>
    <w:rsid w:val="001E2EB3"/>
    <w:rsid w:val="003418B9"/>
    <w:rsid w:val="004C3762"/>
    <w:rsid w:val="007C06CC"/>
    <w:rsid w:val="00AB0BAF"/>
    <w:rsid w:val="00AD6F98"/>
    <w:rsid w:val="00C8081A"/>
    <w:rsid w:val="00DC69CA"/>
    <w:rsid w:val="00DE6597"/>
    <w:rsid w:val="00EA7376"/>
    <w:rsid w:val="03B03CE6"/>
    <w:rsid w:val="0599411D"/>
    <w:rsid w:val="088017D6"/>
    <w:rsid w:val="099501F7"/>
    <w:rsid w:val="0B452620"/>
    <w:rsid w:val="0D587134"/>
    <w:rsid w:val="0E87005D"/>
    <w:rsid w:val="11995727"/>
    <w:rsid w:val="173326A4"/>
    <w:rsid w:val="177B5765"/>
    <w:rsid w:val="17C41059"/>
    <w:rsid w:val="18844B07"/>
    <w:rsid w:val="1B1529E8"/>
    <w:rsid w:val="1BDA70D0"/>
    <w:rsid w:val="23757222"/>
    <w:rsid w:val="238157DE"/>
    <w:rsid w:val="27D23635"/>
    <w:rsid w:val="2855235C"/>
    <w:rsid w:val="2BBC3F2A"/>
    <w:rsid w:val="2CC66EC5"/>
    <w:rsid w:val="2F044057"/>
    <w:rsid w:val="33AF616A"/>
    <w:rsid w:val="3F5B3605"/>
    <w:rsid w:val="42594804"/>
    <w:rsid w:val="47671E3E"/>
    <w:rsid w:val="47E20920"/>
    <w:rsid w:val="4A7C2DC2"/>
    <w:rsid w:val="4D0D619E"/>
    <w:rsid w:val="4E625C6E"/>
    <w:rsid w:val="4EB065B5"/>
    <w:rsid w:val="505759E5"/>
    <w:rsid w:val="51194206"/>
    <w:rsid w:val="5138070E"/>
    <w:rsid w:val="51904AFC"/>
    <w:rsid w:val="53AA2DC8"/>
    <w:rsid w:val="54166345"/>
    <w:rsid w:val="54773E1A"/>
    <w:rsid w:val="57A3236B"/>
    <w:rsid w:val="608365CE"/>
    <w:rsid w:val="6554628B"/>
    <w:rsid w:val="65570CB9"/>
    <w:rsid w:val="656C7841"/>
    <w:rsid w:val="66560D21"/>
    <w:rsid w:val="67E90040"/>
    <w:rsid w:val="6A3D7ED2"/>
    <w:rsid w:val="6AD84FD7"/>
    <w:rsid w:val="6C8671B3"/>
    <w:rsid w:val="74A17246"/>
    <w:rsid w:val="79BD7C51"/>
    <w:rsid w:val="7B2E3F18"/>
    <w:rsid w:val="7BB34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12" w:lineRule="auto"/>
      <w:jc w:val="both"/>
    </w:pPr>
    <w:rPr>
      <w:rFonts w:ascii="Kumbh Sans Medium" w:hAnsi="Kumbh Sans Medium" w:eastAsia="OPPO Sans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line="240" w:lineRule="auto"/>
      <w:jc w:val="left"/>
      <w:outlineLvl w:val="0"/>
    </w:pPr>
    <w:rPr>
      <w:rFonts w:ascii="Kumbh Sans Medium" w:hAnsi="Kumbh Sans Medium" w:eastAsia="OPPO Sans"/>
      <w:color w:val="000000" w:themeColor="text1"/>
      <w:kern w:val="44"/>
      <w:sz w:val="30"/>
      <w:szCs w:val="32"/>
      <w14:textFill>
        <w14:solidFill>
          <w14:schemeClr w14:val="tx1"/>
        </w14:solidFill>
      </w14:textFill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line="240" w:lineRule="auto"/>
      <w:outlineLvl w:val="1"/>
    </w:pPr>
    <w:rPr>
      <w:rFonts w:ascii="Kumbh Sans Medium" w:hAnsi="Kumbh Sans Medium" w:eastAsia="OPPO Sans"/>
      <w:color w:val="44546A" w:themeColor="text2"/>
      <w:sz w:val="28"/>
      <w14:textFill>
        <w14:solidFill>
          <w14:schemeClr w14:val="tx2"/>
        </w14:solidFill>
      </w14:textFill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line="240" w:lineRule="auto"/>
      <w:outlineLvl w:val="2"/>
    </w:pPr>
    <w:rPr>
      <w:rFonts w:ascii="Kumbh Sans Medium" w:hAnsi="Kumbh Sans Medium" w:eastAsia="OPPO Sans"/>
      <w:color w:val="44546A" w:themeColor="text2"/>
      <w:sz w:val="24"/>
      <w14:textFill>
        <w14:solidFill>
          <w14:schemeClr w14:val="tx2"/>
        </w14:solidFill>
      </w14:textFill>
    </w:rPr>
  </w:style>
  <w:style w:type="paragraph" w:styleId="5">
    <w:name w:val="heading 4"/>
    <w:basedOn w:val="1"/>
    <w:next w:val="1"/>
    <w:semiHidden/>
    <w:unhideWhenUsed/>
    <w:qFormat/>
    <w:uiPriority w:val="0"/>
    <w:pPr>
      <w:keepNext/>
      <w:keepLines/>
      <w:spacing w:line="240" w:lineRule="auto"/>
      <w:outlineLvl w:val="3"/>
    </w:pPr>
    <w:rPr>
      <w:rFonts w:ascii="Kumbh Sans Medium" w:hAnsi="Kumbh Sans Medium" w:eastAsia="OPPO Sans"/>
      <w:color w:val="44546A" w:themeColor="text2"/>
      <w14:textFill>
        <w14:solidFill>
          <w14:schemeClr w14:val="tx2"/>
        </w14:solidFill>
      </w14:textFill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</w:pPr>
    <w:rPr>
      <w:sz w:val="18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1">
    <w:name w:val="AMDisplayEquation"/>
    <w:basedOn w:val="1"/>
    <w:next w:val="1"/>
    <w:uiPriority w:val="0"/>
    <w:pPr>
      <w:tabs>
        <w:tab w:val="center" w:pos="5040"/>
        <w:tab w:val="right" w:pos="9640"/>
      </w:tabs>
    </w:pPr>
  </w:style>
  <w:style w:type="paragraph" w:customStyle="1" w:styleId="12">
    <w:name w:val="MTDisplayEquation"/>
    <w:basedOn w:val="1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2.xml"/><Relationship Id="rId11" Type="http://schemas.openxmlformats.org/officeDocument/2006/relationships/customXml" Target="../customXml/item1.xml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E64C5AC-7D83-4F59-8C95-91D658AAA80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491</Words>
  <Characters>1501</Characters>
  <Lines>19</Lines>
  <Paragraphs>6</Paragraphs>
  <TotalTime>33</TotalTime>
  <ScaleCrop>false</ScaleCrop>
  <LinksUpToDate>false</LinksUpToDate>
  <CharactersWithSpaces>2292</CharactersWithSpaces>
  <Application>WPS Office_12.1.0.171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28T15:10:00Z</dcterms:created>
  <dc:creator>杨曜堃</dc:creator>
  <cp:lastModifiedBy>杨曜堃</cp:lastModifiedBy>
  <dcterms:modified xsi:type="dcterms:W3CDTF">2024-11-10T13:38:38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7</vt:lpwstr>
  </property>
  <property fmtid="{D5CDD505-2E9C-101B-9397-08002B2CF9AE}" pid="3" name="ICV">
    <vt:lpwstr>639667F1F54D49A5A5400F2BABBF8AFE_11</vt:lpwstr>
  </property>
  <property fmtid="{D5CDD505-2E9C-101B-9397-08002B2CF9AE}" pid="4" name="MTWinEqns">
    <vt:bool>true</vt:bool>
  </property>
  <property fmtid="{D5CDD505-2E9C-101B-9397-08002B2CF9AE}" pid="5" name="AMWinEqns">
    <vt:bool>true</vt:bool>
  </property>
  <property fmtid="{D5CDD505-2E9C-101B-9397-08002B2CF9AE}" pid="6" name="AMEquationNumber2">
    <vt:lpwstr>(#S1.#E1)</vt:lpwstr>
  </property>
  <property fmtid="{D5CDD505-2E9C-101B-9397-08002B2CF9AE}" pid="7" name="MTEquationNumber2">
    <vt:lpwstr>(#S1.#E1)</vt:lpwstr>
  </property>
</Properties>
</file>